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5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924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044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80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14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17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93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311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421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78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12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289C4-C9C2-47F7-B72C-4F7E3D61DF21}" type="datetimeFigureOut">
              <a:rPr lang="zh-CN" altLang="en-US" smtClean="0"/>
              <a:t>2019/4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ECAD0-F03B-4446-A954-AE3A944458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690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.bin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17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877807"/>
              </p:ext>
            </p:extLst>
          </p:nvPr>
        </p:nvGraphicFramePr>
        <p:xfrm>
          <a:off x="601474" y="769795"/>
          <a:ext cx="900000" cy="18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0000">
                  <a:extLst>
                    <a:ext uri="{9D8B030D-6E8A-4147-A177-3AD203B41FA5}">
                      <a16:colId xmlns:a16="http://schemas.microsoft.com/office/drawing/2014/main" val="2054506994"/>
                    </a:ext>
                  </a:extLst>
                </a:gridCol>
                <a:gridCol w="450000">
                  <a:extLst>
                    <a:ext uri="{9D8B030D-6E8A-4147-A177-3AD203B41FA5}">
                      <a16:colId xmlns:a16="http://schemas.microsoft.com/office/drawing/2014/main" val="385437501"/>
                    </a:ext>
                  </a:extLst>
                </a:gridCol>
              </a:tblGrid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1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120448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2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0601802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3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05824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4</a:t>
                      </a:r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35954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1050" dirty="0" smtClean="0"/>
                        <a:t>5</a:t>
                      </a:r>
                      <a:endParaRPr lang="zh-CN" altLang="en-US" sz="105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953541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42993" y="2790349"/>
            <a:ext cx="553998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697461"/>
              </p:ext>
            </p:extLst>
          </p:nvPr>
        </p:nvGraphicFramePr>
        <p:xfrm>
          <a:off x="577223" y="3311605"/>
          <a:ext cx="936000" cy="93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20207926"/>
                    </a:ext>
                  </a:extLst>
                </a:gridCol>
                <a:gridCol w="468000">
                  <a:extLst>
                    <a:ext uri="{9D8B030D-6E8A-4147-A177-3AD203B41FA5}">
                      <a16:colId xmlns:a16="http://schemas.microsoft.com/office/drawing/2014/main" val="3139110734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</a:t>
                      </a:r>
                      <a:r>
                        <a:rPr lang="en-US" altLang="zh-CN" sz="900" dirty="0" smtClean="0"/>
                        <a:t>n-1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Q</a:t>
                      </a:r>
                      <a:r>
                        <a:rPr lang="en-US" altLang="zh-CN" sz="700" dirty="0" smtClean="0"/>
                        <a:t>n-1</a:t>
                      </a:r>
                      <a:endParaRPr lang="zh-CN" altLang="en-US" sz="7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052488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P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/>
                        <a:t>Q</a:t>
                      </a:r>
                      <a:r>
                        <a:rPr lang="en-US" altLang="zh-CN" sz="1050" dirty="0" err="1" smtClean="0"/>
                        <a:t>n</a:t>
                      </a:r>
                      <a:endParaRPr lang="zh-CN" altLang="en-US" sz="105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38124138"/>
                  </a:ext>
                </a:extLst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2397110" y="1070428"/>
            <a:ext cx="95693" cy="2296632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444956" y="1180297"/>
            <a:ext cx="95693" cy="22966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831646" y="1611595"/>
            <a:ext cx="95693" cy="22966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879490" y="1810071"/>
            <a:ext cx="95693" cy="2296632"/>
          </a:xfrm>
          <a:prstGeom prst="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 rot="19497585">
            <a:off x="2499688" y="2344656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490686" y="1290166"/>
            <a:ext cx="95693" cy="22966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935712" y="1951763"/>
            <a:ext cx="95693" cy="22966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55949" y="737235"/>
            <a:ext cx="1008000" cy="1195890"/>
          </a:xfrm>
          <a:prstGeom prst="rect">
            <a:avLst/>
          </a:prstGeom>
          <a:noFill/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55949" y="1780503"/>
            <a:ext cx="1008000" cy="1195890"/>
          </a:xfrm>
          <a:prstGeom prst="rect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1563949" y="737235"/>
            <a:ext cx="881008" cy="38722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1563949" y="1180297"/>
            <a:ext cx="881006" cy="77146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1563948" y="1264362"/>
            <a:ext cx="926737" cy="5161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572322" y="1362917"/>
            <a:ext cx="913861" cy="15830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右箭头 32"/>
          <p:cNvSpPr/>
          <p:nvPr/>
        </p:nvSpPr>
        <p:spPr>
          <a:xfrm>
            <a:off x="3846199" y="2455193"/>
            <a:ext cx="406569" cy="30471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大括号 33"/>
          <p:cNvSpPr/>
          <p:nvPr/>
        </p:nvSpPr>
        <p:spPr>
          <a:xfrm rot="5400000">
            <a:off x="3076242" y="3779020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/>
          <p:cNvSpPr txBox="1"/>
          <p:nvPr/>
        </p:nvSpPr>
        <p:spPr>
          <a:xfrm rot="16200000">
            <a:off x="3125904" y="2365790"/>
            <a:ext cx="553998" cy="3655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786849" y="4518568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卷积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06237" y="199699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02491" y="2119325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4501449" y="2264636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506608" y="24099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4507438" y="282914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4509439" y="29843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4509439" y="312989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4512027" y="3295580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58156" y="1951763"/>
            <a:ext cx="216410" cy="1477701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5296590" y="214806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椭圆 61"/>
          <p:cNvSpPr/>
          <p:nvPr/>
        </p:nvSpPr>
        <p:spPr>
          <a:xfrm>
            <a:off x="5291802" y="2352097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297791" y="291660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椭圆 67"/>
          <p:cNvSpPr/>
          <p:nvPr/>
        </p:nvSpPr>
        <p:spPr>
          <a:xfrm>
            <a:off x="5299792" y="3113988"/>
            <a:ext cx="108000" cy="108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5228720" y="2099256"/>
            <a:ext cx="216410" cy="118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/>
          <p:cNvSpPr txBox="1"/>
          <p:nvPr/>
        </p:nvSpPr>
        <p:spPr>
          <a:xfrm>
            <a:off x="4420591" y="2564060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177715" y="2588712"/>
            <a:ext cx="369332" cy="146304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13196" y="1663313"/>
            <a:ext cx="108991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eature map</a:t>
            </a:r>
            <a:endParaRPr lang="zh-CN" altLang="en-US" sz="105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5" name="直接连接符 74"/>
          <p:cNvCxnSpPr>
            <a:stCxn id="58" idx="0"/>
            <a:endCxn id="70" idx="0"/>
          </p:cNvCxnSpPr>
          <p:nvPr/>
        </p:nvCxnSpPr>
        <p:spPr>
          <a:xfrm>
            <a:off x="4566361" y="1951763"/>
            <a:ext cx="770564" cy="1474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V="1">
            <a:off x="4555449" y="3287256"/>
            <a:ext cx="781476" cy="14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2" name="图片 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452" y="2202067"/>
            <a:ext cx="212416" cy="96243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84" name="直接连接符 83"/>
          <p:cNvCxnSpPr>
            <a:stCxn id="70" idx="0"/>
            <a:endCxn id="82" idx="0"/>
          </p:cNvCxnSpPr>
          <p:nvPr/>
        </p:nvCxnSpPr>
        <p:spPr>
          <a:xfrm>
            <a:off x="5336925" y="2099256"/>
            <a:ext cx="802735" cy="10281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>
            <a:endCxn id="82" idx="2"/>
          </p:cNvCxnSpPr>
          <p:nvPr/>
        </p:nvCxnSpPr>
        <p:spPr>
          <a:xfrm flipV="1">
            <a:off x="5336925" y="3164505"/>
            <a:ext cx="802735" cy="1222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0" name="图片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596" y="872812"/>
            <a:ext cx="215196" cy="106031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1" name="右大括号 90"/>
          <p:cNvSpPr/>
          <p:nvPr/>
        </p:nvSpPr>
        <p:spPr>
          <a:xfrm rot="5400000">
            <a:off x="5182412" y="3777083"/>
            <a:ext cx="155170" cy="11348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/>
          <p:cNvSpPr txBox="1"/>
          <p:nvPr/>
        </p:nvSpPr>
        <p:spPr>
          <a:xfrm>
            <a:off x="4893019" y="4516631"/>
            <a:ext cx="13076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层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连接</a:t>
            </a:r>
          </a:p>
        </p:txBody>
      </p:sp>
      <p:cxnSp>
        <p:nvCxnSpPr>
          <p:cNvPr id="96" name="肘形连接符 95"/>
          <p:cNvCxnSpPr>
            <a:stCxn id="90" idx="3"/>
          </p:cNvCxnSpPr>
          <p:nvPr/>
        </p:nvCxnSpPr>
        <p:spPr>
          <a:xfrm>
            <a:off x="6239792" y="1402969"/>
            <a:ext cx="788329" cy="59402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82" idx="3"/>
          </p:cNvCxnSpPr>
          <p:nvPr/>
        </p:nvCxnSpPr>
        <p:spPr>
          <a:xfrm flipV="1">
            <a:off x="6245868" y="2202067"/>
            <a:ext cx="782253" cy="4812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文本框 100"/>
          <p:cNvSpPr txBox="1"/>
          <p:nvPr/>
        </p:nvSpPr>
        <p:spPr>
          <a:xfrm>
            <a:off x="7010356" y="1776090"/>
            <a:ext cx="66523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SE los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51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822960" y="78373"/>
            <a:ext cx="7723112" cy="6345150"/>
            <a:chOff x="822960" y="78373"/>
            <a:chExt cx="7723112" cy="6345150"/>
          </a:xfrm>
        </p:grpSpPr>
        <p:sp>
          <p:nvSpPr>
            <p:cNvPr id="4" name="文本框 3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求解思路</a:t>
              </a:r>
              <a:endParaRPr lang="zh-CN" altLang="en-US" dirty="0"/>
            </a:p>
          </p:txBody>
        </p:sp>
        <p:sp>
          <p:nvSpPr>
            <p:cNvPr id="29" name="任意多边形 28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2645771" y="5777192"/>
              <a:ext cx="4932864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采用数据驱动的方式，以系统历史运行数据为基础实现无模型依赖的电压控制与无功优化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5731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860369" y="469232"/>
            <a:ext cx="6815223" cy="3595258"/>
            <a:chOff x="860369" y="469232"/>
            <a:chExt cx="6815223" cy="3595258"/>
          </a:xfrm>
        </p:grpSpPr>
        <p:sp>
          <p:nvSpPr>
            <p:cNvPr id="8" name="矩形 7"/>
            <p:cNvSpPr/>
            <p:nvPr/>
          </p:nvSpPr>
          <p:spPr>
            <a:xfrm>
              <a:off x="2397110" y="1070428"/>
              <a:ext cx="95693" cy="1620000"/>
            </a:xfrm>
            <a:prstGeom prst="rect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444956" y="1180297"/>
              <a:ext cx="95693" cy="16200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2831646" y="1611595"/>
              <a:ext cx="95693" cy="1620000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2879490" y="1810071"/>
              <a:ext cx="95693" cy="16200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 rot="19497585">
              <a:off x="2499688" y="2344656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490686" y="1290166"/>
              <a:ext cx="95693" cy="1620000"/>
            </a:xfrm>
            <a:prstGeom prst="rect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2935712" y="1951763"/>
              <a:ext cx="95693" cy="1620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60369" y="737235"/>
              <a:ext cx="703580" cy="178071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16476" y="1060176"/>
              <a:ext cx="710069" cy="169562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1563949" y="737235"/>
              <a:ext cx="881008" cy="387221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1563948" y="1180297"/>
              <a:ext cx="881007" cy="133765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626545" y="1060175"/>
              <a:ext cx="864140" cy="2041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1626545" y="1362917"/>
              <a:ext cx="859638" cy="138335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右箭头 32"/>
            <p:cNvSpPr/>
            <p:nvPr/>
          </p:nvSpPr>
          <p:spPr>
            <a:xfrm>
              <a:off x="3846199" y="2455193"/>
              <a:ext cx="406569" cy="304718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右大括号 33"/>
            <p:cNvSpPr/>
            <p:nvPr/>
          </p:nvSpPr>
          <p:spPr>
            <a:xfrm rot="5400000">
              <a:off x="2978934" y="3047943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 rot="16200000">
              <a:off x="3125904" y="2365790"/>
              <a:ext cx="553998" cy="36554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2689541" y="3787491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506237" y="199699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4502491" y="2119325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4501449" y="22646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4506608" y="24099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>
              <a:off x="4507438" y="28291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/>
            <p:cNvSpPr/>
            <p:nvPr/>
          </p:nvSpPr>
          <p:spPr>
            <a:xfrm>
              <a:off x="4509439" y="29843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4509439" y="312989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4512027" y="3295580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458156" y="1951763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5296590" y="214806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5291802" y="235209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椭圆 65"/>
            <p:cNvSpPr/>
            <p:nvPr/>
          </p:nvSpPr>
          <p:spPr>
            <a:xfrm>
              <a:off x="5297791" y="291660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/>
            <p:cNvSpPr/>
            <p:nvPr/>
          </p:nvSpPr>
          <p:spPr>
            <a:xfrm>
              <a:off x="5299792" y="311398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228720" y="2099256"/>
              <a:ext cx="216410" cy="1188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4420591" y="2564060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5177715" y="2588712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3913196" y="1663313"/>
              <a:ext cx="10899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map</a:t>
              </a:r>
              <a:endParaRPr lang="zh-CN" altLang="en-US" sz="105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75" name="直接连接符 74"/>
            <p:cNvCxnSpPr>
              <a:stCxn id="58" idx="0"/>
              <a:endCxn id="70" idx="0"/>
            </p:cNvCxnSpPr>
            <p:nvPr/>
          </p:nvCxnSpPr>
          <p:spPr>
            <a:xfrm>
              <a:off x="4566361" y="1951763"/>
              <a:ext cx="770564" cy="1474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4555449" y="3287256"/>
              <a:ext cx="781476" cy="1422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图片 8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1696" y="2202067"/>
              <a:ext cx="286031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cxnSp>
          <p:nvCxnSpPr>
            <p:cNvPr id="84" name="直接连接符 83"/>
            <p:cNvCxnSpPr>
              <a:stCxn id="70" idx="0"/>
              <a:endCxn id="82" idx="0"/>
            </p:cNvCxnSpPr>
            <p:nvPr/>
          </p:nvCxnSpPr>
          <p:spPr>
            <a:xfrm>
              <a:off x="5336925" y="2099256"/>
              <a:ext cx="777787" cy="1028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82" idx="2"/>
            </p:cNvCxnSpPr>
            <p:nvPr/>
          </p:nvCxnSpPr>
          <p:spPr>
            <a:xfrm>
              <a:off x="5275173" y="3286733"/>
              <a:ext cx="839539" cy="2113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0" name="图片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6764" y="777998"/>
              <a:ext cx="263028" cy="129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1" name="右大括号 90"/>
            <p:cNvSpPr/>
            <p:nvPr/>
          </p:nvSpPr>
          <p:spPr>
            <a:xfrm rot="5400000">
              <a:off x="5164429" y="3045287"/>
              <a:ext cx="155170" cy="1134897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文本框 91"/>
            <p:cNvSpPr txBox="1"/>
            <p:nvPr/>
          </p:nvSpPr>
          <p:spPr>
            <a:xfrm>
              <a:off x="4875036" y="3784835"/>
              <a:ext cx="130766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</a:t>
              </a:r>
              <a:r>
                <a:rPr lang="zh-CN" altLang="en-US" sz="1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全连接</a:t>
              </a:r>
            </a:p>
          </p:txBody>
        </p:sp>
        <p:cxnSp>
          <p:nvCxnSpPr>
            <p:cNvPr id="96" name="肘形连接符 95"/>
            <p:cNvCxnSpPr>
              <a:stCxn id="90" idx="3"/>
            </p:cNvCxnSpPr>
            <p:nvPr/>
          </p:nvCxnSpPr>
          <p:spPr>
            <a:xfrm>
              <a:off x="6239792" y="1425998"/>
              <a:ext cx="752629" cy="525765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肘形连接符 99"/>
            <p:cNvCxnSpPr/>
            <p:nvPr/>
          </p:nvCxnSpPr>
          <p:spPr>
            <a:xfrm flipV="1">
              <a:off x="6257727" y="2318636"/>
              <a:ext cx="752629" cy="371792"/>
            </a:xfrm>
            <a:prstGeom prst="bentConnector3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文本框 100"/>
            <p:cNvSpPr txBox="1"/>
            <p:nvPr/>
          </p:nvSpPr>
          <p:spPr>
            <a:xfrm>
              <a:off x="7010356" y="1776090"/>
              <a:ext cx="665236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SE loss </a:t>
              </a:r>
              <a:endParaRPr lang="zh-CN" altLang="en-US" dirty="0"/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2483" y="796378"/>
              <a:ext cx="540000" cy="1959424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8287" y="3314861"/>
              <a:ext cx="684000" cy="655179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1064895" y="2919505"/>
              <a:ext cx="461665" cy="59335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108419" y="469232"/>
              <a:ext cx="1566146" cy="693037"/>
            </a:xfrm>
            <a:prstGeom prst="ellipse">
              <a:avLst/>
            </a:prstGeom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 smtClean="0"/>
                <a:t>实际电力系统</a:t>
              </a:r>
              <a:endParaRPr lang="zh-CN" altLang="en-US" sz="1400" dirty="0"/>
            </a:p>
          </p:txBody>
        </p:sp>
        <p:sp>
          <p:nvSpPr>
            <p:cNvPr id="41" name="任意多边形 40"/>
            <p:cNvSpPr/>
            <p:nvPr/>
          </p:nvSpPr>
          <p:spPr>
            <a:xfrm>
              <a:off x="1556947" y="865533"/>
              <a:ext cx="1561842" cy="1110318"/>
            </a:xfrm>
            <a:custGeom>
              <a:avLst/>
              <a:gdLst>
                <a:gd name="connsiteX0" fmla="*/ 0 w 1670015"/>
                <a:gd name="connsiteY0" fmla="*/ 1167529 h 1167529"/>
                <a:gd name="connsiteX1" fmla="*/ 625642 w 1670015"/>
                <a:gd name="connsiteY1" fmla="*/ 277192 h 1167529"/>
                <a:gd name="connsiteX2" fmla="*/ 1576137 w 1670015"/>
                <a:gd name="connsiteY2" fmla="*/ 36561 h 1167529"/>
                <a:gd name="connsiteX3" fmla="*/ 1624263 w 1670015"/>
                <a:gd name="connsiteY3" fmla="*/ 24529 h 1167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015" h="1167529">
                  <a:moveTo>
                    <a:pt x="0" y="1167529"/>
                  </a:moveTo>
                  <a:cubicBezTo>
                    <a:pt x="181476" y="816608"/>
                    <a:pt x="362953" y="465687"/>
                    <a:pt x="625642" y="277192"/>
                  </a:cubicBezTo>
                  <a:cubicBezTo>
                    <a:pt x="888332" y="88697"/>
                    <a:pt x="1576137" y="36561"/>
                    <a:pt x="1576137" y="36561"/>
                  </a:cubicBezTo>
                  <a:cubicBezTo>
                    <a:pt x="1742574" y="-5549"/>
                    <a:pt x="1640305" y="-13571"/>
                    <a:pt x="1624263" y="24529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4679576" y="806824"/>
              <a:ext cx="1272989" cy="376517"/>
            </a:xfrm>
            <a:custGeom>
              <a:avLst/>
              <a:gdLst>
                <a:gd name="connsiteX0" fmla="*/ 0 w 1272989"/>
                <a:gd name="connsiteY0" fmla="*/ 0 h 376517"/>
                <a:gd name="connsiteX1" fmla="*/ 687295 w 1272989"/>
                <a:gd name="connsiteY1" fmla="*/ 95623 h 376517"/>
                <a:gd name="connsiteX2" fmla="*/ 1272989 w 1272989"/>
                <a:gd name="connsiteY2" fmla="*/ 376517 h 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2989" h="376517">
                  <a:moveTo>
                    <a:pt x="0" y="0"/>
                  </a:moveTo>
                  <a:cubicBezTo>
                    <a:pt x="237565" y="16435"/>
                    <a:pt x="475130" y="32870"/>
                    <a:pt x="687295" y="95623"/>
                  </a:cubicBezTo>
                  <a:cubicBezTo>
                    <a:pt x="899460" y="158376"/>
                    <a:pt x="1149475" y="303803"/>
                    <a:pt x="1272989" y="376517"/>
                  </a:cubicBezTo>
                </a:path>
              </a:pathLst>
            </a:custGeom>
            <a:ln w="19050">
              <a:prstDash val="dash"/>
              <a:tailEnd type="stealt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691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375330" y="1097841"/>
            <a:ext cx="6375347" cy="2572821"/>
            <a:chOff x="1375330" y="1097841"/>
            <a:chExt cx="6375347" cy="257282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5330" y="1490668"/>
              <a:ext cx="1621758" cy="2179994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 rot="16200000">
              <a:off x="1710177" y="2380610"/>
              <a:ext cx="7691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. .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2997088" y="2547257"/>
              <a:ext cx="4441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3699352" y="1724297"/>
              <a:ext cx="888275" cy="16459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Conv</a:t>
              </a:r>
              <a:endParaRPr lang="en-US" altLang="zh-CN" dirty="0" smtClean="0"/>
            </a:p>
            <a:p>
              <a:pPr algn="ctr"/>
              <a:r>
                <a:rPr lang="en-US" altLang="zh-CN" dirty="0" smtClean="0"/>
                <a:t>Body</a:t>
              </a:r>
              <a:endParaRPr lang="zh-CN" altLang="en-US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4833257" y="1946366"/>
              <a:ext cx="600892" cy="2497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4845754" y="2580664"/>
              <a:ext cx="588395" cy="3845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5587773" y="1490668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Actor Net</a:t>
              </a:r>
              <a:endParaRPr lang="zh-CN" altLang="en-US" dirty="0"/>
            </a:p>
          </p:txBody>
        </p:sp>
        <p:sp>
          <p:nvSpPr>
            <p:cNvPr id="69" name="矩形 68"/>
            <p:cNvSpPr/>
            <p:nvPr/>
          </p:nvSpPr>
          <p:spPr>
            <a:xfrm>
              <a:off x="5587773" y="2772960"/>
              <a:ext cx="891404" cy="8019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ritic</a:t>
              </a:r>
            </a:p>
            <a:p>
              <a:pPr algn="ctr"/>
              <a:r>
                <a:rPr lang="en-US" altLang="zh-CN" dirty="0" smtClean="0"/>
                <a:t>Net</a:t>
              </a:r>
            </a:p>
          </p:txBody>
        </p: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4709" y="1097841"/>
              <a:ext cx="389228" cy="1587634"/>
            </a:xfrm>
            <a:prstGeom prst="rect">
              <a:avLst/>
            </a:prstGeom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6583680" y="1891658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6583679" y="3167139"/>
              <a:ext cx="5878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97206" y="3004181"/>
              <a:ext cx="453471" cy="339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70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297876" y="974762"/>
            <a:ext cx="2503415" cy="4687601"/>
            <a:chOff x="1297876" y="974762"/>
            <a:chExt cx="2503415" cy="4687601"/>
          </a:xfrm>
        </p:grpSpPr>
        <p:grpSp>
          <p:nvGrpSpPr>
            <p:cNvPr id="18" name="组合 17"/>
            <p:cNvGrpSpPr/>
            <p:nvPr/>
          </p:nvGrpSpPr>
          <p:grpSpPr>
            <a:xfrm>
              <a:off x="1352872" y="974762"/>
              <a:ext cx="2383104" cy="4687601"/>
              <a:chOff x="1352872" y="974762"/>
              <a:chExt cx="2383104" cy="46876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358357" y="1610432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9 convolution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1352872" y="203706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1352872" y="2463698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1357120" y="2890331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1352872" y="3331160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2*7 convolution</a:t>
                </a:r>
                <a:endParaRPr lang="zh-CN" altLang="en-US" dirty="0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1352872" y="373074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err="1" smtClean="0"/>
                  <a:t>bn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352872" y="413533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f</a:t>
                </a:r>
                <a:r>
                  <a:rPr lang="en-US" altLang="zh-CN" dirty="0" smtClean="0"/>
                  <a:t>ully connected1</a:t>
                </a:r>
                <a:endParaRPr lang="zh-CN" altLang="en-US" dirty="0"/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1352872" y="4539925"/>
                <a:ext cx="2377619" cy="36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Fully connected2</a:t>
                </a:r>
                <a:endParaRPr lang="zh-CN" altLang="en-US" dirty="0"/>
              </a:p>
            </p:txBody>
          </p:sp>
          <p:sp>
            <p:nvSpPr>
              <p:cNvPr id="10" name="下箭头 9"/>
              <p:cNvSpPr/>
              <p:nvPr/>
            </p:nvSpPr>
            <p:spPr>
              <a:xfrm>
                <a:off x="2319612" y="1321822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下箭头 10"/>
              <p:cNvSpPr/>
              <p:nvPr/>
            </p:nvSpPr>
            <p:spPr>
              <a:xfrm>
                <a:off x="2319612" y="4951583"/>
                <a:ext cx="444137" cy="24819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73582" y="974762"/>
                <a:ext cx="936196" cy="368192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4632" y="5246401"/>
                <a:ext cx="489117" cy="415962"/>
              </a:xfrm>
              <a:prstGeom prst="rect">
                <a:avLst/>
              </a:prstGeom>
            </p:spPr>
          </p:pic>
        </p:grpSp>
        <p:sp>
          <p:nvSpPr>
            <p:cNvPr id="19" name="矩形 18"/>
            <p:cNvSpPr/>
            <p:nvPr/>
          </p:nvSpPr>
          <p:spPr>
            <a:xfrm>
              <a:off x="1313683" y="157869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08198" y="2435154"/>
              <a:ext cx="2487608" cy="84581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297876" y="3301989"/>
              <a:ext cx="2487608" cy="828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tx1"/>
                  </a:solidFill>
                  <a:prstDash val="lgDash"/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0253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64397" y="1259795"/>
            <a:ext cx="5583388" cy="2533728"/>
            <a:chOff x="1364397" y="1259795"/>
            <a:chExt cx="5583388" cy="2533728"/>
          </a:xfrm>
        </p:grpSpPr>
        <p:grpSp>
          <p:nvGrpSpPr>
            <p:cNvPr id="49" name="组合 48"/>
            <p:cNvGrpSpPr/>
            <p:nvPr/>
          </p:nvGrpSpPr>
          <p:grpSpPr>
            <a:xfrm>
              <a:off x="1364397" y="1259795"/>
              <a:ext cx="5583388" cy="2533728"/>
              <a:chOff x="1364397" y="1259795"/>
              <a:chExt cx="5583388" cy="2533728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2978332" y="1619795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sp>
            <p:nvSpPr>
              <p:cNvPr id="3" name="右箭头 2"/>
              <p:cNvSpPr/>
              <p:nvPr/>
            </p:nvSpPr>
            <p:spPr>
              <a:xfrm>
                <a:off x="2612571" y="1789611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右箭头 5"/>
              <p:cNvSpPr/>
              <p:nvPr/>
            </p:nvSpPr>
            <p:spPr>
              <a:xfrm>
                <a:off x="4715693" y="1913708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74843" y="1913708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74843" y="1259795"/>
                <a:ext cx="300500" cy="360000"/>
              </a:xfrm>
              <a:prstGeom prst="rect">
                <a:avLst/>
              </a:prstGeom>
            </p:spPr>
          </p:pic>
          <p:cxnSp>
            <p:nvCxnSpPr>
              <p:cNvPr id="14" name="肘形连接符 13"/>
              <p:cNvCxnSpPr>
                <a:stCxn id="10" idx="3"/>
              </p:cNvCxnSpPr>
              <p:nvPr/>
            </p:nvCxnSpPr>
            <p:spPr>
              <a:xfrm>
                <a:off x="5375343" y="1439795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肘形连接符 15"/>
              <p:cNvCxnSpPr/>
              <p:nvPr/>
            </p:nvCxnSpPr>
            <p:spPr>
              <a:xfrm flipV="1">
                <a:off x="5375343" y="1799795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8104" y="1542342"/>
                <a:ext cx="334786" cy="371366"/>
              </a:xfrm>
              <a:prstGeom prst="rect">
                <a:avLst/>
              </a:prstGeom>
            </p:spPr>
          </p:pic>
          <p:cxnSp>
            <p:nvCxnSpPr>
              <p:cNvPr id="22" name="直接箭头连接符 21"/>
              <p:cNvCxnSpPr>
                <a:stCxn id="20" idx="1"/>
              </p:cNvCxnSpPr>
              <p:nvPr/>
            </p:nvCxnSpPr>
            <p:spPr>
              <a:xfrm flipH="1">
                <a:off x="4585064" y="1728025"/>
                <a:ext cx="146304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框 24"/>
              <p:cNvSpPr txBox="1"/>
              <p:nvPr/>
            </p:nvSpPr>
            <p:spPr>
              <a:xfrm>
                <a:off x="2978331" y="1260798"/>
                <a:ext cx="13324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模型参数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5689065" y="1840831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下箭头 26"/>
              <p:cNvSpPr/>
              <p:nvPr/>
            </p:nvSpPr>
            <p:spPr>
              <a:xfrm>
                <a:off x="3709851" y="2432494"/>
                <a:ext cx="202475" cy="441335"/>
              </a:xfrm>
              <a:prstGeom prst="down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3912326" y="2499272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复制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978332" y="3144418"/>
                <a:ext cx="1606732" cy="627016"/>
              </a:xfrm>
              <a:prstGeom prst="rect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 smtClean="0"/>
                  <a:t>深度调压网络</a:t>
                </a:r>
                <a:endParaRPr lang="zh-CN" altLang="en-US" dirty="0"/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62647" y="1568575"/>
                <a:ext cx="252000" cy="642931"/>
              </a:xfrm>
              <a:prstGeom prst="rect">
                <a:avLst/>
              </a:prstGeom>
            </p:spPr>
          </p:pic>
          <p:sp>
            <p:nvSpPr>
              <p:cNvPr id="33" name="右箭头 32"/>
              <p:cNvSpPr/>
              <p:nvPr/>
            </p:nvSpPr>
            <p:spPr>
              <a:xfrm>
                <a:off x="2604605" y="3349539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4" name="图片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4681" y="2958684"/>
                <a:ext cx="252000" cy="642931"/>
              </a:xfrm>
              <a:prstGeom prst="rect">
                <a:avLst/>
              </a:prstGeom>
              <a:ln w="28575">
                <a:noFill/>
                <a:prstDash val="dash"/>
              </a:ln>
            </p:spPr>
          </p:pic>
          <p:sp>
            <p:nvSpPr>
              <p:cNvPr id="35" name="右箭头 34"/>
              <p:cNvSpPr/>
              <p:nvPr/>
            </p:nvSpPr>
            <p:spPr>
              <a:xfrm>
                <a:off x="4702473" y="3519512"/>
                <a:ext cx="235132" cy="248195"/>
              </a:xfrm>
              <a:prstGeom prst="righ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6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61623" y="3480323"/>
                <a:ext cx="313722" cy="313200"/>
              </a:xfrm>
              <a:prstGeom prst="rect">
                <a:avLst/>
              </a:prstGeom>
            </p:spPr>
          </p:pic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2434" y="2872364"/>
                <a:ext cx="501704" cy="360000"/>
              </a:xfrm>
              <a:prstGeom prst="rect">
                <a:avLst/>
              </a:prstGeom>
            </p:spPr>
          </p:pic>
          <p:cxnSp>
            <p:nvCxnSpPr>
              <p:cNvPr id="39" name="肘形连接符 38"/>
              <p:cNvCxnSpPr/>
              <p:nvPr/>
            </p:nvCxnSpPr>
            <p:spPr>
              <a:xfrm>
                <a:off x="5524090" y="2999879"/>
                <a:ext cx="646634" cy="180000"/>
              </a:xfrm>
              <a:prstGeom prst="bentConnector3">
                <a:avLst/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肘形连接符 39"/>
              <p:cNvCxnSpPr/>
              <p:nvPr/>
            </p:nvCxnSpPr>
            <p:spPr>
              <a:xfrm flipV="1">
                <a:off x="5524090" y="3359879"/>
                <a:ext cx="633412" cy="270513"/>
              </a:xfrm>
              <a:prstGeom prst="bentConnector3">
                <a:avLst>
                  <a:gd name="adj1" fmla="val 50000"/>
                </a:avLst>
              </a:prstGeom>
              <a:ln>
                <a:tailEnd type="stealt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3472" y="3046730"/>
                <a:ext cx="396000" cy="451818"/>
              </a:xfrm>
              <a:prstGeom prst="rect">
                <a:avLst/>
              </a:prstGeom>
            </p:spPr>
          </p:pic>
          <p:cxnSp>
            <p:nvCxnSpPr>
              <p:cNvPr id="43" name="直接箭头连接符 42"/>
              <p:cNvCxnSpPr/>
              <p:nvPr/>
            </p:nvCxnSpPr>
            <p:spPr>
              <a:xfrm flipH="1">
                <a:off x="2414647" y="3253991"/>
                <a:ext cx="3745770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文本框 44"/>
              <p:cNvSpPr txBox="1"/>
              <p:nvPr/>
            </p:nvSpPr>
            <p:spPr>
              <a:xfrm>
                <a:off x="5876631" y="344071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梯度回传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2011787" y="2627980"/>
                <a:ext cx="10711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出力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364397" y="1578896"/>
                <a:ext cx="630993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离线训练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364398" y="3039674"/>
                <a:ext cx="627442" cy="70881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线控制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" name="矩形 3"/>
            <p:cNvSpPr/>
            <p:nvPr/>
          </p:nvSpPr>
          <p:spPr>
            <a:xfrm>
              <a:off x="2106233" y="3207687"/>
              <a:ext cx="323456" cy="515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755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组合 98"/>
          <p:cNvGrpSpPr/>
          <p:nvPr/>
        </p:nvGrpSpPr>
        <p:grpSpPr>
          <a:xfrm>
            <a:off x="453722" y="628560"/>
            <a:ext cx="7572624" cy="4601046"/>
            <a:chOff x="369501" y="111202"/>
            <a:chExt cx="7572624" cy="4601046"/>
          </a:xfrm>
        </p:grpSpPr>
        <p:sp>
          <p:nvSpPr>
            <p:cNvPr id="2" name="矩形 1"/>
            <p:cNvSpPr/>
            <p:nvPr/>
          </p:nvSpPr>
          <p:spPr>
            <a:xfrm>
              <a:off x="521901" y="425602"/>
              <a:ext cx="966651" cy="169817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674301" y="578002"/>
              <a:ext cx="966651" cy="16981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26701" y="730402"/>
              <a:ext cx="966651" cy="1698171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2820515" y="1011809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2816769" y="1134136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2815727" y="1279447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820886" y="14247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2821716" y="1843958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2823717" y="19991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2823717" y="214470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826305" y="2310391"/>
              <a:ext cx="108000" cy="108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2772434" y="966574"/>
              <a:ext cx="216410" cy="1477701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734869" y="1578871"/>
              <a:ext cx="369332" cy="14630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915963" y="814360"/>
              <a:ext cx="483325" cy="502897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>
              <a:stCxn id="24" idx="0"/>
              <a:endCxn id="14" idx="0"/>
            </p:cNvCxnSpPr>
            <p:nvPr/>
          </p:nvCxnSpPr>
          <p:spPr>
            <a:xfrm>
              <a:off x="1157626" y="814360"/>
              <a:ext cx="1716889" cy="1974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24" idx="2"/>
              <a:endCxn id="14" idx="5"/>
            </p:cNvCxnSpPr>
            <p:nvPr/>
          </p:nvCxnSpPr>
          <p:spPr>
            <a:xfrm flipV="1">
              <a:off x="1157626" y="1103993"/>
              <a:ext cx="1755073" cy="2132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1845948" y="618579"/>
              <a:ext cx="11470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12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层卷积</a:t>
              </a:r>
              <a:endPara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494" y="207069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6" name="文本框 35"/>
            <p:cNvSpPr txBox="1"/>
            <p:nvPr/>
          </p:nvSpPr>
          <p:spPr>
            <a:xfrm>
              <a:off x="3053218" y="282908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3104201" y="206685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4523" y="2988922"/>
              <a:ext cx="159474" cy="1292400"/>
            </a:xfrm>
            <a:prstGeom prst="rect">
              <a:avLst/>
            </a:prstGeom>
          </p:spPr>
        </p:pic>
        <p:sp>
          <p:nvSpPr>
            <p:cNvPr id="43" name="文本框 42"/>
            <p:cNvSpPr txBox="1"/>
            <p:nvPr/>
          </p:nvSpPr>
          <p:spPr>
            <a:xfrm>
              <a:off x="3376553" y="3741020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427536" y="2978791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4412503" y="1188136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Actor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4444394" y="2858083"/>
              <a:ext cx="627321" cy="1030944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 smtClean="0"/>
                <a:t>Critic</a:t>
              </a:r>
            </a:p>
            <a:p>
              <a:pPr algn="ctr"/>
              <a:r>
                <a:rPr lang="en-US" altLang="zh-CN" sz="1200" dirty="0" smtClean="0"/>
                <a:t>Net</a:t>
              </a:r>
              <a:endParaRPr lang="zh-CN" altLang="en-US" sz="1200" dirty="0"/>
            </a:p>
          </p:txBody>
        </p:sp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56157" y="2667087"/>
              <a:ext cx="201438" cy="324000"/>
            </a:xfrm>
            <a:prstGeom prst="rect">
              <a:avLst/>
            </a:prstGeom>
          </p:spPr>
        </p:pic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74216" y="3565027"/>
              <a:ext cx="358113" cy="32400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69501" y="111202"/>
              <a:ext cx="223821" cy="324000"/>
            </a:xfrm>
            <a:prstGeom prst="rect">
              <a:avLst/>
            </a:prstGeom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9089" y="1170469"/>
              <a:ext cx="159283" cy="129085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59" name="文本框 58"/>
            <p:cNvSpPr txBox="1"/>
            <p:nvPr/>
          </p:nvSpPr>
          <p:spPr>
            <a:xfrm>
              <a:off x="5624813" y="1928857"/>
              <a:ext cx="400110" cy="2977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5675796" y="1166628"/>
              <a:ext cx="216410" cy="12600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4846" y="256907"/>
              <a:ext cx="257394" cy="324000"/>
            </a:xfrm>
            <a:prstGeom prst="rect">
              <a:avLst/>
            </a:pr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695" y="470862"/>
              <a:ext cx="257394" cy="324000"/>
            </a:xfrm>
            <a:prstGeom prst="rect">
              <a:avLst/>
            </a:prstGeom>
          </p:spPr>
        </p:pic>
        <p:cxnSp>
          <p:nvCxnSpPr>
            <p:cNvPr id="67" name="直接连接符 66"/>
            <p:cNvCxnSpPr>
              <a:stCxn id="22" idx="0"/>
            </p:cNvCxnSpPr>
            <p:nvPr/>
          </p:nvCxnSpPr>
          <p:spPr>
            <a:xfrm>
              <a:off x="2880639" y="966574"/>
              <a:ext cx="1531864" cy="2755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44" idx="2"/>
            </p:cNvCxnSpPr>
            <p:nvPr/>
          </p:nvCxnSpPr>
          <p:spPr>
            <a:xfrm flipV="1">
              <a:off x="3535741" y="2174772"/>
              <a:ext cx="876762" cy="2064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2912211" y="946554"/>
              <a:ext cx="1532183" cy="19115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44" idx="2"/>
            </p:cNvCxnSpPr>
            <p:nvPr/>
          </p:nvCxnSpPr>
          <p:spPr>
            <a:xfrm flipV="1">
              <a:off x="3535741" y="3814847"/>
              <a:ext cx="908653" cy="423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右箭头 78"/>
            <p:cNvSpPr/>
            <p:nvPr/>
          </p:nvSpPr>
          <p:spPr>
            <a:xfrm>
              <a:off x="5221705" y="1532758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329989" y="1928701"/>
              <a:ext cx="324540" cy="324000"/>
            </a:xfrm>
            <a:prstGeom prst="rect">
              <a:avLst/>
            </a:prstGeom>
          </p:spPr>
        </p:pic>
        <p:sp>
          <p:nvSpPr>
            <p:cNvPr id="82" name="右箭头 81"/>
            <p:cNvSpPr/>
            <p:nvPr/>
          </p:nvSpPr>
          <p:spPr>
            <a:xfrm>
              <a:off x="5224562" y="3194923"/>
              <a:ext cx="216569" cy="263870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椭圆 84"/>
            <p:cNvSpPr/>
            <p:nvPr/>
          </p:nvSpPr>
          <p:spPr>
            <a:xfrm>
              <a:off x="7256325" y="1223174"/>
              <a:ext cx="685800" cy="2006787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实际电网</a:t>
              </a:r>
              <a:endParaRPr lang="zh-CN" altLang="en-US" dirty="0"/>
            </a:p>
          </p:txBody>
        </p:sp>
        <p:sp>
          <p:nvSpPr>
            <p:cNvPr id="86" name="任意多边形 85"/>
            <p:cNvSpPr/>
            <p:nvPr/>
          </p:nvSpPr>
          <p:spPr>
            <a:xfrm>
              <a:off x="5943189" y="1134136"/>
              <a:ext cx="1420137" cy="290622"/>
            </a:xfrm>
            <a:custGeom>
              <a:avLst/>
              <a:gdLst>
                <a:gd name="connsiteX0" fmla="*/ 0 w 1275347"/>
                <a:gd name="connsiteY0" fmla="*/ 168471 h 168471"/>
                <a:gd name="connsiteX1" fmla="*/ 553453 w 1275347"/>
                <a:gd name="connsiteY1" fmla="*/ 29 h 168471"/>
                <a:gd name="connsiteX2" fmla="*/ 1275347 w 1275347"/>
                <a:gd name="connsiteY2" fmla="*/ 156439 h 168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347" h="168471">
                  <a:moveTo>
                    <a:pt x="0" y="168471"/>
                  </a:moveTo>
                  <a:cubicBezTo>
                    <a:pt x="170447" y="85252"/>
                    <a:pt x="340895" y="2034"/>
                    <a:pt x="553453" y="29"/>
                  </a:cubicBezTo>
                  <a:cubicBezTo>
                    <a:pt x="766011" y="-1976"/>
                    <a:pt x="1110916" y="100292"/>
                    <a:pt x="1275347" y="156439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8" name="图片 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7544" y="832222"/>
              <a:ext cx="223821" cy="324000"/>
            </a:xfrm>
            <a:prstGeom prst="rect">
              <a:avLst/>
            </a:prstGeom>
          </p:spPr>
        </p:pic>
        <p:sp>
          <p:nvSpPr>
            <p:cNvPr id="89" name="矩形 88"/>
            <p:cNvSpPr/>
            <p:nvPr/>
          </p:nvSpPr>
          <p:spPr>
            <a:xfrm>
              <a:off x="369501" y="111202"/>
              <a:ext cx="3528731" cy="4496893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99419"/>
                </p:ext>
              </p:extLst>
            </p:nvPr>
          </p:nvGraphicFramePr>
          <p:xfrm>
            <a:off x="5564730" y="3201873"/>
            <a:ext cx="46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564730" y="3201873"/>
                          <a:ext cx="46800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578021"/>
                </p:ext>
              </p:extLst>
            </p:nvPr>
          </p:nvGraphicFramePr>
          <p:xfrm>
            <a:off x="1090089" y="4076791"/>
            <a:ext cx="2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089" y="4076791"/>
                          <a:ext cx="264000" cy="4320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任意多边形 94"/>
            <p:cNvSpPr/>
            <p:nvPr/>
          </p:nvSpPr>
          <p:spPr>
            <a:xfrm>
              <a:off x="3934326" y="3380874"/>
              <a:ext cx="3693695" cy="1331374"/>
            </a:xfrm>
            <a:custGeom>
              <a:avLst/>
              <a:gdLst>
                <a:gd name="connsiteX0" fmla="*/ 3693695 w 3693695"/>
                <a:gd name="connsiteY0" fmla="*/ 0 h 1331374"/>
                <a:gd name="connsiteX1" fmla="*/ 2719137 w 3693695"/>
                <a:gd name="connsiteY1" fmla="*/ 1263315 h 1331374"/>
                <a:gd name="connsiteX2" fmla="*/ 0 w 3693695"/>
                <a:gd name="connsiteY2" fmla="*/ 1179094 h 1331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3695" h="1331374">
                  <a:moveTo>
                    <a:pt x="3693695" y="0"/>
                  </a:moveTo>
                  <a:cubicBezTo>
                    <a:pt x="3514224" y="533399"/>
                    <a:pt x="3334753" y="1066799"/>
                    <a:pt x="2719137" y="1263315"/>
                  </a:cubicBezTo>
                  <a:cubicBezTo>
                    <a:pt x="2103521" y="1459831"/>
                    <a:pt x="401053" y="1167062"/>
                    <a:pt x="0" y="1179094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5859379" y="3717758"/>
              <a:ext cx="1515979" cy="681936"/>
            </a:xfrm>
            <a:custGeom>
              <a:avLst/>
              <a:gdLst>
                <a:gd name="connsiteX0" fmla="*/ 1515979 w 1515979"/>
                <a:gd name="connsiteY0" fmla="*/ 312821 h 681936"/>
                <a:gd name="connsiteX1" fmla="*/ 878305 w 1515979"/>
                <a:gd name="connsiteY1" fmla="*/ 673768 h 681936"/>
                <a:gd name="connsiteX2" fmla="*/ 0 w 1515979"/>
                <a:gd name="connsiteY2" fmla="*/ 0 h 681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979" h="681936">
                  <a:moveTo>
                    <a:pt x="1515979" y="312821"/>
                  </a:moveTo>
                  <a:cubicBezTo>
                    <a:pt x="1323473" y="519363"/>
                    <a:pt x="1130968" y="725905"/>
                    <a:pt x="878305" y="673768"/>
                  </a:cubicBezTo>
                  <a:cubicBezTo>
                    <a:pt x="625642" y="621631"/>
                    <a:pt x="170447" y="70184"/>
                    <a:pt x="0" y="0"/>
                  </a:cubicBezTo>
                </a:path>
              </a:pathLst>
            </a:custGeom>
            <a:ln>
              <a:tailEnd type="stealt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7" name="对象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902655"/>
                </p:ext>
              </p:extLst>
            </p:nvPr>
          </p:nvGraphicFramePr>
          <p:xfrm>
            <a:off x="4621417" y="4127686"/>
            <a:ext cx="433387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92" name="对象 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21417" y="4127686"/>
                          <a:ext cx="433387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438309"/>
                </p:ext>
              </p:extLst>
            </p:nvPr>
          </p:nvGraphicFramePr>
          <p:xfrm>
            <a:off x="6266196" y="3537870"/>
            <a:ext cx="17934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18" imgW="114120" imgH="228600" progId="Equation.DSMT4">
                    <p:embed/>
                  </p:oleObj>
                </mc:Choice>
                <mc:Fallback>
                  <p:oleObj name="Equation" r:id="rId18" imgW="114120" imgH="228600" progId="Equation.DSMT4">
                    <p:embed/>
                    <p:pic>
                      <p:nvPicPr>
                        <p:cNvPr id="97" name="对象 9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66196" y="3537870"/>
                          <a:ext cx="179341" cy="360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7408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35882" y="803526"/>
            <a:ext cx="4225131" cy="4226407"/>
            <a:chOff x="1335882" y="803526"/>
            <a:chExt cx="4225131" cy="4226407"/>
          </a:xfrm>
        </p:grpSpPr>
        <p:sp>
          <p:nvSpPr>
            <p:cNvPr id="5" name="椭圆 4"/>
            <p:cNvSpPr/>
            <p:nvPr/>
          </p:nvSpPr>
          <p:spPr>
            <a:xfrm>
              <a:off x="1643172" y="1299411"/>
              <a:ext cx="974558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调度系统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974558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配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电</a:t>
              </a:r>
              <a:endParaRPr lang="en-US" altLang="zh-CN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chemeClr val="tx1"/>
                  </a:solidFill>
                </a:rPr>
                <a:t>网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199126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88674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155308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79698"/>
                </p:ext>
              </p:extLst>
            </p:nvPr>
          </p:nvGraphicFramePr>
          <p:xfrm>
            <a:off x="1335882" y="3410683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9" imgW="266400" imgH="1206360" progId="Equation.DSMT4">
                    <p:embed/>
                  </p:oleObj>
                </mc:Choice>
                <mc:Fallback>
                  <p:oleObj name="Equation" r:id="rId9" imgW="266400" imgH="120636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5882" y="3410683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/>
            <p:nvPr/>
          </p:nvCxnSpPr>
          <p:spPr>
            <a:xfrm>
              <a:off x="1814831" y="4212620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90012"/>
                </p:ext>
              </p:extLst>
            </p:nvPr>
          </p:nvGraphicFramePr>
          <p:xfrm>
            <a:off x="1831975" y="3757613"/>
            <a:ext cx="2444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1975" y="3757613"/>
                          <a:ext cx="2444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589657"/>
                </p:ext>
              </p:extLst>
            </p:nvPr>
          </p:nvGraphicFramePr>
          <p:xfrm>
            <a:off x="2120843" y="4188558"/>
            <a:ext cx="242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20843" y="4188558"/>
                          <a:ext cx="24288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直接箭头连接符 70"/>
            <p:cNvCxnSpPr/>
            <p:nvPr/>
          </p:nvCxnSpPr>
          <p:spPr>
            <a:xfrm>
              <a:off x="280944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49104"/>
                </p:ext>
              </p:extLst>
            </p:nvPr>
          </p:nvGraphicFramePr>
          <p:xfrm>
            <a:off x="2806700" y="3765550"/>
            <a:ext cx="2873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66" name="对象 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06700" y="3765550"/>
                          <a:ext cx="287338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46440"/>
                </p:ext>
              </p:extLst>
            </p:nvPr>
          </p:nvGraphicFramePr>
          <p:xfrm>
            <a:off x="3127318" y="4197164"/>
            <a:ext cx="2206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68" name="对象 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7318" y="4197164"/>
                          <a:ext cx="22066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直接箭头连接符 76"/>
            <p:cNvCxnSpPr/>
            <p:nvPr/>
          </p:nvCxnSpPr>
          <p:spPr>
            <a:xfrm>
              <a:off x="4405637" y="4220639"/>
              <a:ext cx="5728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036765"/>
                </p:ext>
              </p:extLst>
            </p:nvPr>
          </p:nvGraphicFramePr>
          <p:xfrm>
            <a:off x="4303656" y="3764696"/>
            <a:ext cx="4857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19" imgW="279360" imgH="228600" progId="Equation.DSMT4">
                    <p:embed/>
                  </p:oleObj>
                </mc:Choice>
                <mc:Fallback>
                  <p:oleObj name="Equation" r:id="rId19" imgW="279360" imgH="228600" progId="Equation.DSMT4">
                    <p:embed/>
                    <p:pic>
                      <p:nvPicPr>
                        <p:cNvPr id="73" name="对象 7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03656" y="3764696"/>
                          <a:ext cx="48577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06369"/>
                </p:ext>
              </p:extLst>
            </p:nvPr>
          </p:nvGraphicFramePr>
          <p:xfrm>
            <a:off x="4613218" y="4196496"/>
            <a:ext cx="441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75" name="对象 7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13218" y="4196496"/>
                          <a:ext cx="4413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91657" y="4021871"/>
              <a:ext cx="4119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…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134609"/>
                </p:ext>
              </p:extLst>
            </p:nvPr>
          </p:nvGraphicFramePr>
          <p:xfrm>
            <a:off x="2463800" y="3409950"/>
            <a:ext cx="3413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23" imgW="253800" imgH="1206360" progId="Equation.DSMT4">
                    <p:embed/>
                  </p:oleObj>
                </mc:Choice>
                <mc:Fallback>
                  <p:oleObj name="Equation" r:id="rId23" imgW="253800" imgH="1206360" progId="Equation.DSMT4">
                    <p:embed/>
                    <p:pic>
                      <p:nvPicPr>
                        <p:cNvPr id="64" name="对象 6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463800" y="3409950"/>
                          <a:ext cx="3413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764582"/>
                </p:ext>
              </p:extLst>
            </p:nvPr>
          </p:nvGraphicFramePr>
          <p:xfrm>
            <a:off x="3471863" y="3409950"/>
            <a:ext cx="357187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25" imgW="266400" imgH="1206360" progId="Equation.DSMT4">
                    <p:embed/>
                  </p:oleObj>
                </mc:Choice>
                <mc:Fallback>
                  <p:oleObj name="Equation" r:id="rId25" imgW="266400" imgH="1206360" progId="Equation.DSMT4">
                    <p:embed/>
                    <p:pic>
                      <p:nvPicPr>
                        <p:cNvPr id="26" name="对象 2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71863" y="3409950"/>
                          <a:ext cx="357187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25627"/>
                </p:ext>
              </p:extLst>
            </p:nvPr>
          </p:nvGraphicFramePr>
          <p:xfrm>
            <a:off x="5168900" y="3409950"/>
            <a:ext cx="392113" cy="161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27" imgW="291960" imgH="1206360" progId="Equation.DSMT4">
                    <p:embed/>
                  </p:oleObj>
                </mc:Choice>
                <mc:Fallback>
                  <p:oleObj name="Equation" r:id="rId27" imgW="291960" imgH="120636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68900" y="3409950"/>
                          <a:ext cx="392113" cy="161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6335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515291" y="803526"/>
            <a:ext cx="3829141" cy="2505360"/>
            <a:chOff x="1515291" y="803526"/>
            <a:chExt cx="3829141" cy="2505360"/>
          </a:xfrm>
        </p:grpSpPr>
        <p:sp>
          <p:nvSpPr>
            <p:cNvPr id="5" name="椭圆 4"/>
            <p:cNvSpPr/>
            <p:nvPr/>
          </p:nvSpPr>
          <p:spPr>
            <a:xfrm>
              <a:off x="1515291" y="1299411"/>
              <a:ext cx="1130511" cy="188895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Agen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椭圆 54"/>
            <p:cNvSpPr/>
            <p:nvPr/>
          </p:nvSpPr>
          <p:spPr>
            <a:xfrm>
              <a:off x="4213920" y="1299411"/>
              <a:ext cx="1130512" cy="1888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>
                  <a:solidFill>
                    <a:schemeClr val="tx1"/>
                  </a:solidFill>
                </a:rPr>
                <a:t>Env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2557572" y="1287358"/>
              <a:ext cx="1744579" cy="204558"/>
            </a:xfrm>
            <a:custGeom>
              <a:avLst/>
              <a:gdLst>
                <a:gd name="connsiteX0" fmla="*/ 0 w 1744579"/>
                <a:gd name="connsiteY0" fmla="*/ 204558 h 204558"/>
                <a:gd name="connsiteX1" fmla="*/ 745958 w 1744579"/>
                <a:gd name="connsiteY1" fmla="*/ 21 h 204558"/>
                <a:gd name="connsiteX2" fmla="*/ 1744579 w 1744579"/>
                <a:gd name="connsiteY2" fmla="*/ 192526 h 204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4579" h="204558">
                  <a:moveTo>
                    <a:pt x="0" y="204558"/>
                  </a:moveTo>
                  <a:cubicBezTo>
                    <a:pt x="227597" y="103292"/>
                    <a:pt x="455195" y="2026"/>
                    <a:pt x="745958" y="21"/>
                  </a:cubicBezTo>
                  <a:cubicBezTo>
                    <a:pt x="1036721" y="-1984"/>
                    <a:pt x="1570121" y="136379"/>
                    <a:pt x="1744579" y="192526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2557572" y="3019926"/>
              <a:ext cx="1792705" cy="288960"/>
            </a:xfrm>
            <a:custGeom>
              <a:avLst/>
              <a:gdLst>
                <a:gd name="connsiteX0" fmla="*/ 1792705 w 1792705"/>
                <a:gd name="connsiteY0" fmla="*/ 36095 h 288960"/>
                <a:gd name="connsiteX1" fmla="*/ 974558 w 1792705"/>
                <a:gd name="connsiteY1" fmla="*/ 288758 h 288960"/>
                <a:gd name="connsiteX2" fmla="*/ 0 w 1792705"/>
                <a:gd name="connsiteY2" fmla="*/ 0 h 288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2705" h="288960">
                  <a:moveTo>
                    <a:pt x="1792705" y="36095"/>
                  </a:moveTo>
                  <a:cubicBezTo>
                    <a:pt x="1533023" y="165434"/>
                    <a:pt x="1273342" y="294774"/>
                    <a:pt x="974558" y="288758"/>
                  </a:cubicBezTo>
                  <a:cubicBezTo>
                    <a:pt x="675774" y="282742"/>
                    <a:pt x="120316" y="78205"/>
                    <a:pt x="0" y="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88804"/>
                </p:ext>
              </p:extLst>
            </p:nvPr>
          </p:nvGraphicFramePr>
          <p:xfrm>
            <a:off x="2031451" y="2540418"/>
            <a:ext cx="242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31451" y="2540418"/>
                          <a:ext cx="242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30175"/>
                </p:ext>
              </p:extLst>
            </p:nvPr>
          </p:nvGraphicFramePr>
          <p:xfrm>
            <a:off x="3188811" y="803526"/>
            <a:ext cx="2651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8811" y="803526"/>
                          <a:ext cx="265113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092817"/>
                </p:ext>
              </p:extLst>
            </p:nvPr>
          </p:nvGraphicFramePr>
          <p:xfrm>
            <a:off x="3109980" y="2848994"/>
            <a:ext cx="6397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62" name="对象 6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09980" y="2848994"/>
                          <a:ext cx="639762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6947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822960" y="78373"/>
            <a:ext cx="7723112" cy="6603963"/>
            <a:chOff x="822960" y="78373"/>
            <a:chExt cx="7723112" cy="6603963"/>
          </a:xfrm>
        </p:grpSpPr>
        <p:sp>
          <p:nvSpPr>
            <p:cNvPr id="2" name="文本框 1"/>
            <p:cNvSpPr txBox="1"/>
            <p:nvPr/>
          </p:nvSpPr>
          <p:spPr>
            <a:xfrm>
              <a:off x="3398520" y="78373"/>
              <a:ext cx="288689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DG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接入的低感知配电网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22960" y="522510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特点</a:t>
              </a:r>
              <a:endParaRPr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190205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latin typeface="宋体" panose="02010600030101010101" pitchFamily="2" charset="-122"/>
                  <a:ea typeface="宋体" panose="02010600030101010101" pitchFamily="2" charset="-122"/>
                </a:rPr>
                <a:t>低四遥覆盖率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958046" y="522510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低建模精度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725887" y="522510"/>
              <a:ext cx="2085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无功调节手段丰富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822960" y="1158235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调节设备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34491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G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01490" y="1158235"/>
              <a:ext cx="17678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离散动作设备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C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2960" y="2069174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设备特点</a:t>
              </a:r>
              <a:endParaRPr lang="zh-CN" altLang="en-US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752997" y="1848168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连续调节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忽略调节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周期短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937760" y="1158235"/>
              <a:ext cx="26126" cy="3706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5511438" y="1849061"/>
              <a:ext cx="16110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次数约束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节成本高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动作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周期长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822960" y="352752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优化目标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2645771" y="352752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节点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207181" y="3533894"/>
              <a:ext cx="21619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系统网损</a:t>
              </a:r>
              <a:r>
                <a:rPr lang="en-US" altLang="zh-CN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动作成本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822960" y="2903107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时间维度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674619" y="2904677"/>
              <a:ext cx="17678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单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264877" y="2900492"/>
              <a:ext cx="2104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多时间断面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22960" y="4263848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作用</a:t>
              </a:r>
              <a:endParaRPr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188678" y="4263848"/>
              <a:ext cx="23899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决定系统运行基础运行状态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42593" y="4217905"/>
              <a:ext cx="25743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在</a:t>
              </a:r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态上实时优化系统稳定性与经济性</a:t>
              </a:r>
              <a:endPara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822960" y="494505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难点</a:t>
              </a:r>
              <a:endParaRPr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2455000" y="4977878"/>
              <a:ext cx="51236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依赖于潮流模型的方法难以有效应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822960" y="5889309"/>
              <a:ext cx="1214846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 smtClean="0"/>
                <a:t>研究内容</a:t>
              </a:r>
              <a:endParaRPr lang="zh-CN" altLang="en-US" dirty="0"/>
            </a:p>
          </p:txBody>
        </p:sp>
        <p:sp>
          <p:nvSpPr>
            <p:cNvPr id="34" name="任意多边形 33"/>
            <p:cNvSpPr/>
            <p:nvPr/>
          </p:nvSpPr>
          <p:spPr>
            <a:xfrm rot="304633">
              <a:off x="7486406" y="930205"/>
              <a:ext cx="1059666" cy="4345822"/>
            </a:xfrm>
            <a:custGeom>
              <a:avLst/>
              <a:gdLst>
                <a:gd name="connsiteX0" fmla="*/ 144379 w 1059666"/>
                <a:gd name="connsiteY0" fmla="*/ 0 h 4475747"/>
                <a:gd name="connsiteX1" fmla="*/ 1058779 w 1059666"/>
                <a:gd name="connsiteY1" fmla="*/ 2326105 h 4475747"/>
                <a:gd name="connsiteX2" fmla="*/ 0 w 1059666"/>
                <a:gd name="connsiteY2" fmla="*/ 4475747 h 447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9666" h="4475747">
                  <a:moveTo>
                    <a:pt x="144379" y="0"/>
                  </a:moveTo>
                  <a:cubicBezTo>
                    <a:pt x="613610" y="790073"/>
                    <a:pt x="1082842" y="1580147"/>
                    <a:pt x="1058779" y="2326105"/>
                  </a:cubicBezTo>
                  <a:cubicBezTo>
                    <a:pt x="1034716" y="3072063"/>
                    <a:pt x="517358" y="3773905"/>
                    <a:pt x="0" y="4475747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159995" y="5489200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卷积神经网络的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调压函数拟合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3990702" y="3930692"/>
              <a:ext cx="1894115" cy="274429"/>
            </a:xfrm>
            <a:custGeom>
              <a:avLst/>
              <a:gdLst>
                <a:gd name="connsiteX0" fmla="*/ 0 w 1894115"/>
                <a:gd name="connsiteY0" fmla="*/ 248303 h 274429"/>
                <a:gd name="connsiteX1" fmla="*/ 901337 w 1894115"/>
                <a:gd name="connsiteY1" fmla="*/ 109 h 274429"/>
                <a:gd name="connsiteX2" fmla="*/ 1894115 w 1894115"/>
                <a:gd name="connsiteY2" fmla="*/ 274429 h 274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4115" h="274429">
                  <a:moveTo>
                    <a:pt x="0" y="248303"/>
                  </a:moveTo>
                  <a:cubicBezTo>
                    <a:pt x="292825" y="122029"/>
                    <a:pt x="585651" y="-4245"/>
                    <a:pt x="901337" y="109"/>
                  </a:cubicBezTo>
                  <a:cubicBezTo>
                    <a:pt x="1217023" y="4463"/>
                    <a:pt x="1706881" y="189521"/>
                    <a:pt x="1894115" y="274429"/>
                  </a:cubicBezTo>
                </a:path>
              </a:pathLst>
            </a:cu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4223112" y="3547514"/>
              <a:ext cx="11876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相互协调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2159994" y="6097561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调压网络的连续动作设备电压控制</a:t>
              </a:r>
              <a:endParaRPr lang="en-US" altLang="zh-CN" sz="16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399042" y="5781587"/>
              <a:ext cx="2739391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基于深度强化学习的离散动作设备无功优化</a:t>
              </a:r>
              <a:endParaRPr lang="en-US" altLang="zh-CN" sz="1600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347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15</TotalTime>
  <Words>358</Words>
  <Application>Microsoft Office PowerPoint</Application>
  <PresentationFormat>全屏显示(4:3)</PresentationFormat>
  <Paragraphs>13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 宇精</dc:creator>
  <cp:lastModifiedBy>张 宇精</cp:lastModifiedBy>
  <cp:revision>56</cp:revision>
  <dcterms:created xsi:type="dcterms:W3CDTF">2018-10-12T03:19:03Z</dcterms:created>
  <dcterms:modified xsi:type="dcterms:W3CDTF">2019-04-17T09:05:47Z</dcterms:modified>
</cp:coreProperties>
</file>